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69091C" w14:textId="3DD2F9BB" w:rsidR="00267D11" w:rsidRPr="0095370D" w:rsidRDefault="00474784" w:rsidP="0095370D">
      <w:pPr>
        <w:jc w:val="center"/>
        <w:rPr>
          <w:rFonts w:ascii="黑体" w:eastAsia="黑体" w:hAnsi="黑体" w:cs="Times New Roman"/>
          <w:b/>
          <w:bCs/>
          <w:sz w:val="24"/>
          <w:szCs w:val="28"/>
        </w:rPr>
      </w:pPr>
      <w:r w:rsidRPr="0095370D">
        <w:rPr>
          <w:rFonts w:ascii="黑体" w:eastAsia="黑体" w:hAnsi="黑体" w:cs="Times New Roman"/>
          <w:b/>
          <w:bCs/>
          <w:sz w:val="24"/>
          <w:szCs w:val="28"/>
        </w:rPr>
        <w:t>Distributed</w:t>
      </w:r>
      <w:r w:rsidR="008003B1" w:rsidRPr="0095370D">
        <w:rPr>
          <w:rFonts w:ascii="黑体" w:eastAsia="黑体" w:hAnsi="黑体" w:cs="Times New Roman"/>
          <w:b/>
          <w:bCs/>
          <w:sz w:val="24"/>
          <w:szCs w:val="28"/>
        </w:rPr>
        <w:t xml:space="preserve"> </w:t>
      </w:r>
      <w:r w:rsidRPr="0095370D">
        <w:rPr>
          <w:rFonts w:ascii="黑体" w:eastAsia="黑体" w:hAnsi="黑体" w:cs="Times New Roman"/>
          <w:b/>
          <w:bCs/>
          <w:sz w:val="24"/>
          <w:szCs w:val="28"/>
        </w:rPr>
        <w:t>Systems</w:t>
      </w:r>
    </w:p>
    <w:p w14:paraId="21FD8E6D" w14:textId="2636235B" w:rsidR="0095370D" w:rsidRPr="0095370D" w:rsidRDefault="0095370D" w:rsidP="0095370D">
      <w:pPr>
        <w:jc w:val="center"/>
        <w:rPr>
          <w:rFonts w:ascii="黑体" w:eastAsia="黑体" w:hAnsi="黑体" w:cs="Times New Roman"/>
          <w:b/>
          <w:bCs/>
          <w:sz w:val="24"/>
          <w:szCs w:val="28"/>
        </w:rPr>
      </w:pPr>
      <w:r w:rsidRPr="0095370D">
        <w:rPr>
          <w:rFonts w:ascii="黑体" w:eastAsia="黑体" w:hAnsi="黑体" w:cs="Times New Roman" w:hint="eastAsia"/>
          <w:b/>
          <w:bCs/>
          <w:sz w:val="24"/>
          <w:szCs w:val="28"/>
        </w:rPr>
        <w:t>（2020.12.28）</w:t>
      </w:r>
    </w:p>
    <w:p w14:paraId="20DB7323" w14:textId="4214E055" w:rsidR="005268F2" w:rsidRPr="00ED033B" w:rsidRDefault="00A421F9" w:rsidP="00ED033B">
      <w:pPr>
        <w:pStyle w:val="a7"/>
        <w:numPr>
          <w:ilvl w:val="0"/>
          <w:numId w:val="6"/>
        </w:numPr>
        <w:spacing w:line="480" w:lineRule="auto"/>
        <w:ind w:firstLineChars="0"/>
        <w:rPr>
          <w:rFonts w:ascii="黑体" w:eastAsia="黑体" w:hAnsi="黑体" w:cs="Times New Roman"/>
        </w:rPr>
      </w:pPr>
      <w:r w:rsidRPr="00ED033B">
        <w:rPr>
          <w:rFonts w:ascii="黑体" w:eastAsia="黑体" w:hAnsi="黑体" w:cs="Times New Roman"/>
        </w:rPr>
        <w:t xml:space="preserve"> 可参考的报告</w:t>
      </w:r>
    </w:p>
    <w:p w14:paraId="0CADB89C" w14:textId="5F0DCF42" w:rsidR="00A421F9" w:rsidRPr="00684540" w:rsidRDefault="00A421F9" w:rsidP="00A421F9">
      <w:pPr>
        <w:pStyle w:val="a7"/>
        <w:ind w:left="360" w:firstLineChars="0" w:firstLine="0"/>
        <w:rPr>
          <w:rFonts w:ascii="Times New Roman" w:eastAsia="宋体" w:hAnsi="Times New Roman" w:cs="Times New Roman"/>
          <w:sz w:val="18"/>
          <w:szCs w:val="20"/>
        </w:rPr>
      </w:pPr>
      <w:r w:rsidRPr="00684540">
        <w:rPr>
          <w:rFonts w:ascii="Times New Roman" w:eastAsia="宋体" w:hAnsi="Times New Roman" w:cs="Times New Roman"/>
          <w:sz w:val="18"/>
          <w:szCs w:val="20"/>
        </w:rPr>
        <w:t>总结报告</w:t>
      </w:r>
      <w:r w:rsidRPr="00684540">
        <w:rPr>
          <w:rFonts w:ascii="Times New Roman" w:eastAsia="宋体" w:hAnsi="Times New Roman" w:cs="Times New Roman"/>
          <w:sz w:val="18"/>
          <w:szCs w:val="20"/>
        </w:rPr>
        <w:t>11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2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4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5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6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7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18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22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24</w:t>
      </w:r>
      <w:r w:rsidRPr="00684540">
        <w:rPr>
          <w:rFonts w:ascii="Times New Roman" w:eastAsia="宋体" w:hAnsi="Times New Roman" w:cs="Times New Roman"/>
          <w:sz w:val="18"/>
          <w:szCs w:val="20"/>
        </w:rPr>
        <w:t>、</w:t>
      </w:r>
      <w:r w:rsidRPr="00684540">
        <w:rPr>
          <w:rFonts w:ascii="Times New Roman" w:eastAsia="宋体" w:hAnsi="Times New Roman" w:cs="Times New Roman"/>
          <w:sz w:val="18"/>
          <w:szCs w:val="20"/>
        </w:rPr>
        <w:t>28</w:t>
      </w:r>
    </w:p>
    <w:p w14:paraId="1E32FF25" w14:textId="2FD505DF" w:rsidR="00A421F9" w:rsidRPr="00ED033B" w:rsidRDefault="00A421F9" w:rsidP="00ED033B">
      <w:pPr>
        <w:pStyle w:val="a7"/>
        <w:numPr>
          <w:ilvl w:val="0"/>
          <w:numId w:val="6"/>
        </w:numPr>
        <w:spacing w:line="480" w:lineRule="auto"/>
        <w:ind w:firstLineChars="0"/>
        <w:rPr>
          <w:rFonts w:ascii="黑体" w:eastAsia="黑体" w:hAnsi="黑体" w:cs="Times New Roman"/>
        </w:rPr>
      </w:pPr>
      <w:r w:rsidRPr="00ED033B">
        <w:rPr>
          <w:rFonts w:ascii="黑体" w:eastAsia="黑体" w:hAnsi="黑体" w:cs="Times New Roman"/>
        </w:rPr>
        <w:t xml:space="preserve"> 可参看的论文</w:t>
      </w:r>
    </w:p>
    <w:tbl>
      <w:tblPr>
        <w:tblStyle w:val="a8"/>
        <w:tblW w:w="0" w:type="auto"/>
        <w:tblInd w:w="-5" w:type="dxa"/>
        <w:tblLook w:val="04A0" w:firstRow="1" w:lastRow="0" w:firstColumn="1" w:lastColumn="0" w:noHBand="0" w:noVBand="1"/>
      </w:tblPr>
      <w:tblGrid>
        <w:gridCol w:w="668"/>
        <w:gridCol w:w="3585"/>
        <w:gridCol w:w="1417"/>
        <w:gridCol w:w="2631"/>
      </w:tblGrid>
      <w:tr w:rsidR="004335E3" w:rsidRPr="00CF24F1" w14:paraId="6F8DE893" w14:textId="77E247BD" w:rsidTr="00C45FC5">
        <w:tc>
          <w:tcPr>
            <w:tcW w:w="668" w:type="dxa"/>
            <w:tcBorders>
              <w:top w:val="single" w:sz="4" w:space="0" w:color="auto"/>
            </w:tcBorders>
          </w:tcPr>
          <w:p w14:paraId="4618B2E0" w14:textId="5585C154" w:rsidR="004335E3" w:rsidRPr="00CF24F1" w:rsidRDefault="004335E3" w:rsidP="004714FE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报告</w:t>
            </w:r>
          </w:p>
        </w:tc>
        <w:tc>
          <w:tcPr>
            <w:tcW w:w="3585" w:type="dxa"/>
            <w:tcBorders>
              <w:top w:val="single" w:sz="4" w:space="0" w:color="auto"/>
            </w:tcBorders>
          </w:tcPr>
          <w:p w14:paraId="3C93075A" w14:textId="06145376" w:rsidR="004335E3" w:rsidRPr="00CF24F1" w:rsidRDefault="004335E3" w:rsidP="004714FE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论文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题目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5C35001A" w14:textId="4935C9F8" w:rsidR="004335E3" w:rsidRPr="00CF24F1" w:rsidRDefault="004335E3" w:rsidP="0082187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算法缩写</w:t>
            </w:r>
          </w:p>
        </w:tc>
        <w:tc>
          <w:tcPr>
            <w:tcW w:w="2631" w:type="dxa"/>
            <w:tcBorders>
              <w:top w:val="single" w:sz="4" w:space="0" w:color="auto"/>
            </w:tcBorders>
          </w:tcPr>
          <w:p w14:paraId="3EE719BE" w14:textId="1EE1EC5A" w:rsidR="004335E3" w:rsidRPr="00CF24F1" w:rsidRDefault="004335E3" w:rsidP="004714FE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一句话总结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r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elated works)</w:t>
            </w:r>
          </w:p>
        </w:tc>
      </w:tr>
      <w:tr w:rsidR="00C45FC5" w:rsidRPr="00CF24F1" w14:paraId="61B8ED24" w14:textId="42D36E02" w:rsidTr="00101BA9">
        <w:tc>
          <w:tcPr>
            <w:tcW w:w="668" w:type="dxa"/>
            <w:vAlign w:val="center"/>
          </w:tcPr>
          <w:p w14:paraId="0596A33C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585" w:type="dxa"/>
          </w:tcPr>
          <w:p w14:paraId="7F00EE0A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Liu, S., Pan, S. J., &amp; Ho, Q. (n.d.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Multi-Task Relationship Learning.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1–31.</w:t>
            </w:r>
          </w:p>
        </w:tc>
        <w:tc>
          <w:tcPr>
            <w:tcW w:w="1417" w:type="dxa"/>
          </w:tcPr>
          <w:p w14:paraId="73BC7E56" w14:textId="44E962A5" w:rsidR="004335E3" w:rsidRPr="00CF24F1" w:rsidRDefault="0035569E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DMTRL</w:t>
            </w:r>
          </w:p>
        </w:tc>
        <w:tc>
          <w:tcPr>
            <w:tcW w:w="2631" w:type="dxa"/>
          </w:tcPr>
          <w:p w14:paraId="4430105A" w14:textId="1B38BD8D" w:rsidR="004335E3" w:rsidRPr="00CF24F1" w:rsidRDefault="0035569E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心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布式</w:t>
            </w:r>
            <w:r w:rsidR="0081651A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9D2518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更新权重</w:t>
            </w:r>
            <w:r w:rsidR="0081651A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W</w:t>
            </w:r>
            <w:r w:rsidR="0081651A"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, local</w:t>
            </w:r>
            <w:r w:rsidR="0081651A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)</w:t>
            </w:r>
            <w:r w:rsidR="009D2518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更新任务关系</w:t>
            </w:r>
            <w:r w:rsidR="0081651A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</w:t>
            </w:r>
            <w:r w:rsidR="003835F4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task</w:t>
            </w:r>
            <w:r w:rsidR="003835F4"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="003835F4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relationship</w:t>
            </w:r>
            <w:r w:rsidR="003835F4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Σ</w:t>
            </w:r>
            <w:r w:rsidR="003835F4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,</w:t>
            </w:r>
            <w:r w:rsidR="003835F4"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center</w:t>
            </w:r>
            <w:r w:rsidR="0081651A"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</w:tr>
      <w:tr w:rsidR="00C45FC5" w:rsidRPr="00CF24F1" w14:paraId="55ED4B26" w14:textId="02F02D6F" w:rsidTr="00101BA9">
        <w:tc>
          <w:tcPr>
            <w:tcW w:w="668" w:type="dxa"/>
            <w:vAlign w:val="center"/>
          </w:tcPr>
          <w:p w14:paraId="0E6E737E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3585" w:type="dxa"/>
          </w:tcPr>
          <w:p w14:paraId="3E517474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Smith, V., Chiang, C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Sanjabi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, &amp; Talwalkar, A. (2017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Federated Multi-Task Learning.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Nips.</w:t>
            </w:r>
          </w:p>
        </w:tc>
        <w:tc>
          <w:tcPr>
            <w:tcW w:w="1417" w:type="dxa"/>
          </w:tcPr>
          <w:p w14:paraId="51317AB8" w14:textId="5CFC21FE" w:rsidR="004335E3" w:rsidRPr="00CF24F1" w:rsidRDefault="00FA4502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MOCHA</w:t>
            </w:r>
          </w:p>
        </w:tc>
        <w:tc>
          <w:tcPr>
            <w:tcW w:w="2631" w:type="dxa"/>
          </w:tcPr>
          <w:p w14:paraId="530B9B8B" w14:textId="6BBF4AA6" w:rsidR="004335E3" w:rsidRPr="00CF24F1" w:rsidRDefault="007E35B5" w:rsidP="00083E8E">
            <w:pPr>
              <w:spacing w:line="30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心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布式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D8793B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通过一个参数</w:t>
            </w:r>
            <w:r w:rsidR="00CF24F1" w:rsidRPr="00CF24F1">
              <w:rPr>
                <w:position w:val="-12"/>
                <w:sz w:val="18"/>
                <w:szCs w:val="18"/>
              </w:rPr>
              <w:object w:dxaOrig="300" w:dyaOrig="380" w14:anchorId="30F770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75pt;height:17.5pt" o:ole="">
                  <v:imagedata r:id="rId7" o:title=""/>
                </v:shape>
                <o:OLEObject Type="Embed" ProgID="Equation.DSMT4" ShapeID="_x0000_i1025" DrawAspect="Content" ObjectID="_1670669242" r:id="rId8"/>
              </w:object>
            </w:r>
            <w:r w:rsidR="00D8793B"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，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在一个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iteration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中，可能有的节点就不发送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参数</w:t>
            </w:r>
            <w:r w:rsidRPr="00CF24F1">
              <w:rPr>
                <w:position w:val="-12"/>
                <w:sz w:val="18"/>
                <w:szCs w:val="18"/>
              </w:rPr>
              <w:object w:dxaOrig="400" w:dyaOrig="360" w14:anchorId="685C2ED5">
                <v:shape id="_x0000_i1026" type="#_x0000_t75" style="width:20pt;height:17.9pt" o:ole="">
                  <v:imagedata r:id="rId9" o:title=""/>
                </v:shape>
                <o:OLEObject Type="Embed" ProgID="Equation.DSMT4" ShapeID="_x0000_i1026" DrawAspect="Content" ObjectID="_1670669243" r:id="rId10"/>
              </w:objec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给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center</w:t>
            </w:r>
          </w:p>
        </w:tc>
      </w:tr>
      <w:tr w:rsidR="00C45FC5" w:rsidRPr="00CF24F1" w14:paraId="225C2E13" w14:textId="7F5B0161" w:rsidTr="00101BA9">
        <w:tc>
          <w:tcPr>
            <w:tcW w:w="668" w:type="dxa"/>
            <w:vAlign w:val="center"/>
          </w:tcPr>
          <w:p w14:paraId="5481B95F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3585" w:type="dxa"/>
          </w:tcPr>
          <w:p w14:paraId="0FB15D7D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Hua, J., Li, C., &amp; Shen, H. L. (2017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 xml:space="preserve">Distributed Learning of Predictive Structures from Multiple Tasks over Networks. 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IEEE Transactions on Industrial Electronics, 64(5), 4246–4256.</w:t>
            </w:r>
          </w:p>
        </w:tc>
        <w:tc>
          <w:tcPr>
            <w:tcW w:w="1417" w:type="dxa"/>
          </w:tcPr>
          <w:p w14:paraId="44E03BB9" w14:textId="470DBA3D" w:rsidR="004335E3" w:rsidRPr="00CF24F1" w:rsidRDefault="00D8793B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d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MTL</w:t>
            </w:r>
            <w:proofErr w:type="spellEnd"/>
          </w:p>
        </w:tc>
        <w:tc>
          <w:tcPr>
            <w:tcW w:w="2631" w:type="dxa"/>
          </w:tcPr>
          <w:p w14:paraId="6150EDEF" w14:textId="4A489CBE" w:rsidR="004335E3" w:rsidRPr="00CF24F1" w:rsidRDefault="00D8793B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布式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从单一节点算法逐步改造成分布式算法。有两个参数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u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M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u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很容易改造成分布式，但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M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不易，故通过逐步改造实现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M</w:t>
            </w:r>
            <w:r w:rsidR="008218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的分布式计算。</w:t>
            </w:r>
          </w:p>
        </w:tc>
      </w:tr>
      <w:tr w:rsidR="00C45FC5" w:rsidRPr="00CF24F1" w14:paraId="1D77488A" w14:textId="6402C21F" w:rsidTr="00101BA9">
        <w:tc>
          <w:tcPr>
            <w:tcW w:w="668" w:type="dxa"/>
            <w:vMerge w:val="restart"/>
            <w:vAlign w:val="center"/>
          </w:tcPr>
          <w:p w14:paraId="7694A69E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3585" w:type="dxa"/>
          </w:tcPr>
          <w:p w14:paraId="3FC902A5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Wang, W., Wang, J., Kolar, M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Srebro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N. (2018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Stochastic Multi-Task Learning with Graph Regularization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 </w:t>
            </w:r>
          </w:p>
        </w:tc>
        <w:tc>
          <w:tcPr>
            <w:tcW w:w="1417" w:type="dxa"/>
          </w:tcPr>
          <w:p w14:paraId="1D7125CD" w14:textId="3A3A5542" w:rsidR="004335E3" w:rsidRPr="00CF24F1" w:rsidRDefault="00207587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07587">
              <w:rPr>
                <w:rFonts w:ascii="Times New Roman" w:eastAsia="宋体" w:hAnsi="Times New Roman" w:cs="Times New Roman"/>
                <w:sz w:val="18"/>
                <w:szCs w:val="18"/>
              </w:rPr>
              <w:t>Distributed algorithm for ERM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 xml:space="preserve"> </w:t>
            </w:r>
          </w:p>
        </w:tc>
        <w:tc>
          <w:tcPr>
            <w:tcW w:w="2631" w:type="dxa"/>
          </w:tcPr>
          <w:p w14:paraId="58DE18CB" w14:textId="4FAB5D16" w:rsidR="00207587" w:rsidRPr="00CF24F1" w:rsidRDefault="00207587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布式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引入</w:t>
            </w:r>
            <w:r w:rsidRPr="0007497B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Laplacian </w:t>
            </w:r>
            <w:r w:rsidRPr="0007497B">
              <w:rPr>
                <w:rFonts w:ascii="Times New Roman" w:eastAsia="宋体" w:hAnsi="Times New Roman" w:cs="Times New Roman"/>
                <w:sz w:val="18"/>
                <w:szCs w:val="18"/>
              </w:rPr>
              <w:t>图矩阵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先算出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global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problem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的闭式解后分配到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odes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研究重点在于通信</w:t>
            </w:r>
            <w:r w:rsidR="004F6D1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方式、效率</w:t>
            </w:r>
            <w:r w:rsidR="00DC14B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、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成本。</w:t>
            </w:r>
          </w:p>
        </w:tc>
      </w:tr>
      <w:tr w:rsidR="00C45FC5" w:rsidRPr="00CF24F1" w14:paraId="1CE795F8" w14:textId="5B6A1569" w:rsidTr="00101BA9">
        <w:tc>
          <w:tcPr>
            <w:tcW w:w="668" w:type="dxa"/>
            <w:vMerge/>
            <w:vAlign w:val="center"/>
          </w:tcPr>
          <w:p w14:paraId="3C0B6326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</w:tcPr>
          <w:p w14:paraId="1BE78BB6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Li, C., Huang, S., Liu, Y., &amp; Zhang, Z. (2018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jointly sparse multitask learning over networks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 IEEE Transactions on Cybernetics, 48(1), 151–164. </w:t>
            </w:r>
          </w:p>
        </w:tc>
        <w:tc>
          <w:tcPr>
            <w:tcW w:w="1417" w:type="dxa"/>
          </w:tcPr>
          <w:p w14:paraId="2DC95EE6" w14:textId="3720C369" w:rsidR="004335E3" w:rsidRPr="00E748EF" w:rsidRDefault="003C661F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C661F">
              <w:rPr>
                <w:rFonts w:ascii="Times New Roman" w:eastAsia="宋体" w:hAnsi="Times New Roman" w:cs="Times New Roman"/>
                <w:sz w:val="18"/>
                <w:szCs w:val="18"/>
              </w:rPr>
              <w:t>AC-</w:t>
            </w:r>
            <w:proofErr w:type="spellStart"/>
            <w:r w:rsidRPr="003C661F">
              <w:rPr>
                <w:rFonts w:ascii="Times New Roman" w:eastAsia="宋体" w:hAnsi="Times New Roman" w:cs="Times New Roman"/>
                <w:sz w:val="18"/>
                <w:szCs w:val="18"/>
              </w:rPr>
              <w:t>dJSMT</w:t>
            </w:r>
            <w:proofErr w:type="spellEnd"/>
            <w:r w:rsidRPr="003C661F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="00E748E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</w:t>
            </w:r>
            <w:r w:rsidRPr="003C661F">
              <w:rPr>
                <w:rFonts w:ascii="Times New Roman" w:eastAsia="宋体" w:hAnsi="Times New Roman" w:cs="Times New Roman"/>
                <w:sz w:val="18"/>
                <w:szCs w:val="20"/>
              </w:rPr>
              <w:t>adaptive</w:t>
            </w:r>
            <w:r>
              <w:rPr>
                <w:rFonts w:ascii="Times New Roman" w:eastAsia="宋体" w:hAnsi="Times New Roman" w:cs="Times New Roman"/>
                <w:sz w:val="18"/>
                <w:szCs w:val="20"/>
              </w:rPr>
              <w:t xml:space="preserve"> </w:t>
            </w:r>
            <w:proofErr w:type="spellStart"/>
            <w:r w:rsidRPr="003C661F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20"/>
              </w:rPr>
              <w:t>c</w:t>
            </w:r>
            <w:r w:rsidRPr="003C661F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20"/>
                <w:vertAlign w:val="subscript"/>
              </w:rPr>
              <w:t>lk</w:t>
            </w:r>
            <w:proofErr w:type="spellEnd"/>
            <w:r>
              <w:rPr>
                <w:rFonts w:ascii="Times New Roman" w:eastAsia="宋体" w:hAnsi="Times New Roman" w:cs="Times New Roman"/>
                <w:sz w:val="18"/>
                <w:szCs w:val="20"/>
                <w:vertAlign w:val="subscript"/>
              </w:rPr>
              <w:t xml:space="preserve"> </w:t>
            </w:r>
            <w:r w:rsidRPr="003C661F">
              <w:rPr>
                <w:rFonts w:ascii="Times New Roman" w:eastAsia="宋体" w:hAnsi="Times New Roman" w:cs="Times New Roman"/>
                <w:sz w:val="18"/>
                <w:szCs w:val="20"/>
              </w:rPr>
              <w:t>distributed jointly sparse multitask</w:t>
            </w:r>
            <w:r w:rsidR="00E748EF">
              <w:rPr>
                <w:rFonts w:ascii="Times New Roman" w:eastAsia="宋体" w:hAnsi="Times New Roman" w:cs="Times New Roman"/>
                <w:sz w:val="18"/>
                <w:szCs w:val="20"/>
              </w:rPr>
              <w:t>)</w:t>
            </w:r>
          </w:p>
        </w:tc>
        <w:tc>
          <w:tcPr>
            <w:tcW w:w="2631" w:type="dxa"/>
          </w:tcPr>
          <w:p w14:paraId="0FC44C0B" w14:textId="6E5EA7B3" w:rsidR="00E748EF" w:rsidRPr="00CF24F1" w:rsidRDefault="003C661F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式</w:t>
            </w:r>
            <w:r w:rsidR="00E748E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研究邻居的通信方式，通过参数</w:t>
            </w:r>
            <w:proofErr w:type="spellStart"/>
            <w:r w:rsidR="00E748EF" w:rsidRPr="003C661F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20"/>
              </w:rPr>
              <w:t>c</w:t>
            </w:r>
            <w:r w:rsidR="00E748EF" w:rsidRPr="003C661F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20"/>
                <w:vertAlign w:val="subscript"/>
              </w:rPr>
              <w:t>lk</w:t>
            </w:r>
            <w:proofErr w:type="spellEnd"/>
            <w:r w:rsidR="00E748EF">
              <w:rPr>
                <w:rFonts w:ascii="Times New Roman" w:eastAsia="宋体" w:hAnsi="Times New Roman" w:cs="Times New Roman"/>
                <w:sz w:val="18"/>
                <w:szCs w:val="20"/>
                <w:vertAlign w:val="subscript"/>
              </w:rPr>
              <w:t xml:space="preserve"> </w:t>
            </w:r>
            <w:proofErr w:type="spellStart"/>
            <w:r w:rsidR="00E748EF" w:rsidRPr="00E748EF">
              <w:rPr>
                <w:rFonts w:ascii="Times New Roman" w:eastAsia="宋体" w:hAnsi="Times New Roman" w:cs="Times New Roman"/>
                <w:sz w:val="18"/>
                <w:szCs w:val="18"/>
              </w:rPr>
              <w:t>intertask</w:t>
            </w:r>
            <w:proofErr w:type="spellEnd"/>
            <w:r w:rsidR="00E748EF" w:rsidRPr="00E748EF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combiners</w:t>
            </w:r>
            <w:r w:rsidR="00E748E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决定是否邻居间是否交换参数。</w:t>
            </w:r>
          </w:p>
        </w:tc>
      </w:tr>
      <w:tr w:rsidR="00C45FC5" w:rsidRPr="00CF24F1" w14:paraId="4F0C2621" w14:textId="78A5EEE0" w:rsidTr="00101BA9">
        <w:tc>
          <w:tcPr>
            <w:tcW w:w="668" w:type="dxa"/>
            <w:vMerge/>
            <w:vAlign w:val="center"/>
          </w:tcPr>
          <w:p w14:paraId="7B70FE31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</w:tcPr>
          <w:p w14:paraId="38D4995C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Verma, V. K., &amp; B, P. R. (2017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Multi-task Learning for Sensor Network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 1, 792–808. </w:t>
            </w:r>
          </w:p>
        </w:tc>
        <w:tc>
          <w:tcPr>
            <w:tcW w:w="1417" w:type="dxa"/>
          </w:tcPr>
          <w:p w14:paraId="3DC5528A" w14:textId="4342574D" w:rsidR="004335E3" w:rsidRPr="00CF24F1" w:rsidRDefault="00DD7B25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D7B25">
              <w:rPr>
                <w:rFonts w:ascii="Times New Roman" w:eastAsia="宋体" w:hAnsi="Times New Roman" w:cs="Times New Roman"/>
                <w:sz w:val="18"/>
                <w:szCs w:val="18"/>
              </w:rPr>
              <w:t>DMTL</w:t>
            </w:r>
          </w:p>
        </w:tc>
        <w:tc>
          <w:tcPr>
            <w:tcW w:w="2631" w:type="dxa"/>
          </w:tcPr>
          <w:p w14:paraId="10CA0003" w14:textId="02FBFD4F" w:rsidR="004335E3" w:rsidRPr="00CF24F1" w:rsidRDefault="00DD7B25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</w:t>
            </w:r>
            <w:r w:rsidR="00602D70"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中</w:t>
            </w:r>
            <w:proofErr w:type="gramStart"/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规</w:t>
            </w:r>
            <w:proofErr w:type="gramEnd"/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矩的</w:t>
            </w:r>
            <w:r w:rsidRPr="00DD7B25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在</w:t>
            </w:r>
            <w:r w:rsidRPr="00DD7B25">
              <w:rPr>
                <w:rFonts w:ascii="Times New Roman" w:eastAsia="宋体" w:hAnsi="Times New Roman" w:cs="Times New Roman"/>
                <w:sz w:val="18"/>
                <w:szCs w:val="18"/>
              </w:rPr>
              <w:t>neighbors</w:t>
            </w:r>
            <w:r w:rsidRPr="00DD7B25">
              <w:rPr>
                <w:rFonts w:ascii="Times New Roman" w:eastAsia="宋体" w:hAnsi="Times New Roman" w:cs="Times New Roman"/>
                <w:sz w:val="18"/>
                <w:szCs w:val="18"/>
              </w:rPr>
              <w:t>间传递参数</w:t>
            </w:r>
            <w:r w:rsidRPr="00DD7B25">
              <w:rPr>
                <w:rFonts w:ascii="Times New Roman" w:eastAsia="宋体" w:hAnsi="Times New Roman" w:cs="Times New Roman"/>
                <w:sz w:val="18"/>
                <w:szCs w:val="18"/>
              </w:rPr>
              <w:t>parameter</w:t>
            </w:r>
          </w:p>
        </w:tc>
      </w:tr>
      <w:tr w:rsidR="00C45FC5" w:rsidRPr="00CF24F1" w14:paraId="5273DBD7" w14:textId="306F37A7" w:rsidTr="00101BA9">
        <w:tc>
          <w:tcPr>
            <w:tcW w:w="668" w:type="dxa"/>
            <w:vAlign w:val="center"/>
          </w:tcPr>
          <w:p w14:paraId="201F9350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3585" w:type="dxa"/>
          </w:tcPr>
          <w:p w14:paraId="766316F0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同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5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（修改增添）</w:t>
            </w:r>
          </w:p>
        </w:tc>
        <w:tc>
          <w:tcPr>
            <w:tcW w:w="1417" w:type="dxa"/>
          </w:tcPr>
          <w:p w14:paraId="4D12416B" w14:textId="7F3633DB" w:rsidR="004335E3" w:rsidRPr="00CF24F1" w:rsidRDefault="007E2BF0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—</w:t>
            </w:r>
          </w:p>
        </w:tc>
        <w:tc>
          <w:tcPr>
            <w:tcW w:w="2631" w:type="dxa"/>
          </w:tcPr>
          <w:p w14:paraId="35B6BCDD" w14:textId="0B8A3CFF" w:rsidR="004335E3" w:rsidRPr="00CF24F1" w:rsidRDefault="00D94B07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可不看报告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直接看报告</w:t>
            </w:r>
            <w:r w:rsidR="00BB79B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6</w:t>
            </w:r>
          </w:p>
        </w:tc>
      </w:tr>
      <w:tr w:rsidR="00C45FC5" w:rsidRPr="00CF24F1" w14:paraId="73792530" w14:textId="3E7830CB" w:rsidTr="00101BA9">
        <w:tc>
          <w:tcPr>
            <w:tcW w:w="668" w:type="dxa"/>
            <w:vAlign w:val="center"/>
          </w:tcPr>
          <w:p w14:paraId="41C59B40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3585" w:type="dxa"/>
          </w:tcPr>
          <w:p w14:paraId="54E1BF6A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Zhou, Q., Chen, Y., &amp; Pan, S. J. (2019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Communication-efficient distributed multi-task learning with matrix sparsity regularization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Machine Learning.</w:t>
            </w:r>
          </w:p>
        </w:tc>
        <w:tc>
          <w:tcPr>
            <w:tcW w:w="1417" w:type="dxa"/>
          </w:tcPr>
          <w:p w14:paraId="3DF992F5" w14:textId="6C5475FC" w:rsidR="004335E3" w:rsidRPr="00CF24F1" w:rsidRDefault="00130EEC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E</w:t>
            </w:r>
            <w:r w:rsidRPr="00130EEC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fficient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D</w:t>
            </w:r>
            <w:r w:rsidRPr="00130EEC">
              <w:rPr>
                <w:rFonts w:ascii="Times New Roman" w:eastAsia="宋体" w:hAnsi="Times New Roman" w:cs="Times New Roman"/>
                <w:sz w:val="18"/>
                <w:szCs w:val="18"/>
              </w:rPr>
              <w:t>istributed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O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ptimization</w:t>
            </w:r>
          </w:p>
        </w:tc>
        <w:tc>
          <w:tcPr>
            <w:tcW w:w="2631" w:type="dxa"/>
          </w:tcPr>
          <w:p w14:paraId="23F4B2AA" w14:textId="772C951B" w:rsidR="004335E3" w:rsidRPr="00CF24F1" w:rsidRDefault="00602D70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心分布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式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不按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data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，而是按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feature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配给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odes</w:t>
            </w:r>
            <w:r w:rsidR="00307C3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5B0610" w:rsidRPr="005B061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为减少</w:t>
            </w:r>
            <w:r w:rsidR="00D044E9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通信成本</w:t>
            </w:r>
            <w:r w:rsidR="005B0610" w:rsidRPr="005B0610">
              <w:rPr>
                <w:rFonts w:ascii="Times New Roman" w:eastAsia="宋体" w:hAnsi="Times New Roman" w:cs="Times New Roman"/>
                <w:sz w:val="18"/>
                <w:szCs w:val="18"/>
              </w:rPr>
              <w:t>，提出了</w:t>
            </w:r>
            <w:r w:rsidR="005B0610" w:rsidRPr="005B0610">
              <w:rPr>
                <w:rFonts w:ascii="Times New Roman" w:eastAsia="宋体" w:hAnsi="Times New Roman" w:cs="Times New Roman"/>
                <w:sz w:val="18"/>
                <w:szCs w:val="18"/>
              </w:rPr>
              <w:t>dynamic feature screening</w:t>
            </w:r>
            <w:r w:rsidR="005B061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 w:rsidR="005B0610" w:rsidRPr="005B061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识别</w:t>
            </w:r>
            <w:r w:rsidR="005B0610" w:rsidRPr="005B0610">
              <w:rPr>
                <w:rFonts w:ascii="Times New Roman" w:eastAsia="宋体" w:hAnsi="Times New Roman" w:cs="Times New Roman"/>
                <w:sz w:val="18"/>
                <w:szCs w:val="18"/>
              </w:rPr>
              <w:t>inactive feature</w:t>
            </w:r>
            <w:r w:rsidR="005B061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不参与通信</w:t>
            </w:r>
          </w:p>
        </w:tc>
      </w:tr>
      <w:tr w:rsidR="00C45FC5" w:rsidRPr="00CF24F1" w14:paraId="3BA3D028" w14:textId="7D76F234" w:rsidTr="00101BA9">
        <w:tc>
          <w:tcPr>
            <w:tcW w:w="668" w:type="dxa"/>
            <w:vMerge w:val="restart"/>
            <w:vAlign w:val="center"/>
          </w:tcPr>
          <w:p w14:paraId="0994A0EC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3585" w:type="dxa"/>
          </w:tcPr>
          <w:p w14:paraId="25EE223A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Wang, J., Kolar, M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Srebro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N. (2016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Multi-Task Learning with Shared Representation.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1417" w:type="dxa"/>
          </w:tcPr>
          <w:p w14:paraId="46D757C8" w14:textId="77777777" w:rsidR="004335E3" w:rsidRDefault="00BB6EEE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P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oxGD</w:t>
            </w:r>
            <w:proofErr w:type="spellEnd"/>
          </w:p>
          <w:p w14:paraId="0CA658D2" w14:textId="594BEC4A" w:rsidR="00BB6EEE" w:rsidRDefault="00BB6EEE" w:rsidP="00BB6EEE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18"/>
                <w:szCs w:val="18"/>
              </w:rPr>
              <w:t>A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ccP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roxGD</w:t>
            </w:r>
            <w:proofErr w:type="spellEnd"/>
          </w:p>
          <w:p w14:paraId="2EBC689C" w14:textId="74704CE6" w:rsidR="00BB6EEE" w:rsidRPr="00CF24F1" w:rsidRDefault="00BB6EEE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D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GSP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贪婪</w:t>
            </w:r>
          </w:p>
        </w:tc>
        <w:tc>
          <w:tcPr>
            <w:tcW w:w="2631" w:type="dxa"/>
          </w:tcPr>
          <w:p w14:paraId="5736BBE9" w14:textId="72545F82" w:rsidR="004335E3" w:rsidRPr="00CF24F1" w:rsidRDefault="00BB6EEE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心分布</w:t>
            </w:r>
            <w:r w:rsid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式</w:t>
            </w: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核范数</w:t>
            </w:r>
            <w:r w:rsidR="00A23A8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在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center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更新，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E</w:t>
            </w:r>
            <w:r w:rsidR="0078681E">
              <w:rPr>
                <w:rFonts w:ascii="Times New Roman" w:eastAsia="宋体" w:hAnsi="Times New Roman" w:cs="Times New Roman"/>
                <w:sz w:val="18"/>
                <w:szCs w:val="18"/>
              </w:rPr>
              <w:t>RM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分配给节点，返回梯度给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center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不同算法</w:t>
            </w:r>
            <w:r w:rsidR="001C392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以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提高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node</w:t>
            </w:r>
            <w:r w:rsidR="0013287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的</w:t>
            </w:r>
            <w:r w:rsidR="0078681E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计算速度</w:t>
            </w:r>
          </w:p>
        </w:tc>
      </w:tr>
      <w:tr w:rsidR="00C45FC5" w:rsidRPr="00CF24F1" w14:paraId="394A82F6" w14:textId="69D3BFC5" w:rsidTr="00101BA9">
        <w:tc>
          <w:tcPr>
            <w:tcW w:w="668" w:type="dxa"/>
            <w:vMerge/>
            <w:vAlign w:val="center"/>
          </w:tcPr>
          <w:p w14:paraId="5F929FB0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</w:tcPr>
          <w:p w14:paraId="170516DB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Lalitha, A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Cihan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O., Tara, K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Farinaz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J. (n.d.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 xml:space="preserve">Peer-to-Peer Federated Learning on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lastRenderedPageBreak/>
              <w:t>Graphs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1417" w:type="dxa"/>
          </w:tcPr>
          <w:p w14:paraId="36EC57AE" w14:textId="3F5441F6" w:rsidR="004335E3" w:rsidRPr="00CF24F1" w:rsidRDefault="007D0814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D0814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Peer-to-Peer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="00C32CD5" w:rsidRPr="00C32CD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Federated </w:t>
            </w:r>
            <w:r w:rsidR="00C32CD5" w:rsidRPr="00C32CD5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Learning</w:t>
            </w:r>
            <w:r w:rsidR="00C32CD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Algorithm</w:t>
            </w:r>
          </w:p>
        </w:tc>
        <w:tc>
          <w:tcPr>
            <w:tcW w:w="2631" w:type="dxa"/>
          </w:tcPr>
          <w:p w14:paraId="7B70D882" w14:textId="4D2087B8" w:rsidR="004335E3" w:rsidRPr="00CF24F1" w:rsidRDefault="00602D70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lastRenderedPageBreak/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C32CD5" w:rsidRPr="00C32CD5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跟概率结合起来，贝叶斯推断。</w:t>
            </w:r>
          </w:p>
        </w:tc>
      </w:tr>
      <w:tr w:rsidR="00C45FC5" w:rsidRPr="00CF24F1" w14:paraId="2511DBC1" w14:textId="332EDB4E" w:rsidTr="00101BA9">
        <w:tc>
          <w:tcPr>
            <w:tcW w:w="668" w:type="dxa"/>
            <w:vMerge w:val="restart"/>
            <w:vAlign w:val="center"/>
          </w:tcPr>
          <w:p w14:paraId="16B760C7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3585" w:type="dxa"/>
          </w:tcPr>
          <w:p w14:paraId="14087F8C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Li, W., Liu, Y., Tian, Z., &amp; Ling, Q. (2020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Communication-Censored Linearized ADMM for Decentralized Consensus Optimization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IEEE Transactions on Signal and Information Processing over Networks, 6(1), 18–34.</w:t>
            </w:r>
          </w:p>
        </w:tc>
        <w:tc>
          <w:tcPr>
            <w:tcW w:w="1417" w:type="dxa"/>
          </w:tcPr>
          <w:p w14:paraId="4573DDA7" w14:textId="07C20C3A" w:rsidR="004335E3" w:rsidRPr="00CF24F1" w:rsidRDefault="00BF50B3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F50B3">
              <w:rPr>
                <w:rFonts w:ascii="Times New Roman" w:eastAsia="宋体" w:hAnsi="Times New Roman" w:cs="Times New Roman"/>
                <w:sz w:val="18"/>
                <w:szCs w:val="18"/>
              </w:rPr>
              <w:t>COLA</w:t>
            </w:r>
          </w:p>
        </w:tc>
        <w:tc>
          <w:tcPr>
            <w:tcW w:w="2631" w:type="dxa"/>
          </w:tcPr>
          <w:p w14:paraId="279FFE5A" w14:textId="47FC87C7" w:rsidR="004335E3" w:rsidRPr="00CF24F1" w:rsidRDefault="00BF50B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Pr="00BF50B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有一个阈值，只有变量的变化大于阈值，才开始进行交流，弥补了线性化步骤造成的通信效率低下的问题</w:t>
            </w:r>
          </w:p>
        </w:tc>
      </w:tr>
      <w:tr w:rsidR="00C45FC5" w:rsidRPr="00CF24F1" w14:paraId="57630E77" w14:textId="3FED9352" w:rsidTr="00101BA9">
        <w:tc>
          <w:tcPr>
            <w:tcW w:w="668" w:type="dxa"/>
            <w:vMerge/>
            <w:vAlign w:val="center"/>
          </w:tcPr>
          <w:p w14:paraId="39282FF0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</w:tcPr>
          <w:p w14:paraId="55C3E633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Richtárik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P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Takáč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 (2016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istributed coordinate descent method for learning with big data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Journal of Machine Learning Research, 17.</w:t>
            </w:r>
          </w:p>
        </w:tc>
        <w:tc>
          <w:tcPr>
            <w:tcW w:w="1417" w:type="dxa"/>
          </w:tcPr>
          <w:p w14:paraId="0AC8C2F9" w14:textId="3B3C4BB1" w:rsidR="00EA6D35" w:rsidRPr="00CF24F1" w:rsidRDefault="00EA6D35" w:rsidP="00EA6D3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Hydra: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EA6D35">
              <w:rPr>
                <w:rFonts w:ascii="Times New Roman" w:eastAsia="宋体" w:hAnsi="Times New Roman" w:cs="Times New Roman"/>
                <w:sz w:val="18"/>
                <w:szCs w:val="18"/>
              </w:rPr>
              <w:t>HYbriD</w:t>
            </w:r>
            <w:proofErr w:type="spellEnd"/>
            <w:r w:rsidRPr="00EA6D3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EA6D35">
              <w:rPr>
                <w:rFonts w:ascii="Times New Roman" w:eastAsia="宋体" w:hAnsi="Times New Roman" w:cs="Times New Roman"/>
                <w:sz w:val="18"/>
                <w:szCs w:val="18"/>
              </w:rPr>
              <w:t>coordinAte</w:t>
            </w:r>
            <w:proofErr w:type="spellEnd"/>
            <w:r w:rsidRPr="00EA6D3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descent</w:t>
            </w:r>
          </w:p>
        </w:tc>
        <w:tc>
          <w:tcPr>
            <w:tcW w:w="2631" w:type="dxa"/>
          </w:tcPr>
          <w:p w14:paraId="1839755A" w14:textId="0B2C891B" w:rsidR="004335E3" w:rsidRPr="00CF24F1" w:rsidRDefault="003C790C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E61783" w:rsidRPr="00E6178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坐标下降</w:t>
            </w:r>
            <w:r w:rsidR="00E6178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每次迭代只有几维更新，并非全部更新。</w:t>
            </w:r>
          </w:p>
        </w:tc>
      </w:tr>
      <w:tr w:rsidR="00C45FC5" w:rsidRPr="00CF24F1" w14:paraId="6298AF1D" w14:textId="6F57B8E3" w:rsidTr="00101BA9">
        <w:tc>
          <w:tcPr>
            <w:tcW w:w="668" w:type="dxa"/>
            <w:vMerge/>
            <w:vAlign w:val="center"/>
          </w:tcPr>
          <w:p w14:paraId="0E2EC034" w14:textId="77777777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</w:tcPr>
          <w:p w14:paraId="32903D9E" w14:textId="77777777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Duchi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J. C., Agarwal, A., &amp; Wainwright, M. J. (2012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Dual Averaging for Distributed Optimization: Convergence Analysis and Network Scaling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. IEEE TRANSACTIONS ON AUTOMATIC CONTROL, 57(3), 1564–1565. </w:t>
            </w:r>
          </w:p>
        </w:tc>
        <w:tc>
          <w:tcPr>
            <w:tcW w:w="1417" w:type="dxa"/>
          </w:tcPr>
          <w:p w14:paraId="569F405F" w14:textId="342BD9AA" w:rsidR="004335E3" w:rsidRPr="00CF24F1" w:rsidRDefault="00C742C0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dual averaging algorithm</w:t>
            </w:r>
          </w:p>
        </w:tc>
        <w:tc>
          <w:tcPr>
            <w:tcW w:w="2631" w:type="dxa"/>
          </w:tcPr>
          <w:p w14:paraId="135CC957" w14:textId="4C3656FB" w:rsidR="004335E3" w:rsidRPr="00CF24F1" w:rsidRDefault="00C742C0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无正则项。</w:t>
            </w:r>
            <w:r w:rsidRPr="00C742C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每一个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node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都计算它的次梯度</w:t>
            </w:r>
            <w:r w:rsidR="000A6789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从它的邻居节点得到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z</w:t>
            </w:r>
            <w:r w:rsidR="00C768A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t</w:t>
            </w:r>
            <w:r w:rsidR="00C768A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)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后加权平均，之后再计算它的下一次更新</w:t>
            </w:r>
            <w:r w:rsidR="00CA6A57">
              <w:rPr>
                <w:rFonts w:ascii="Times New Roman" w:eastAsia="宋体" w:hAnsi="Times New Roman" w:cs="Times New Roman"/>
                <w:sz w:val="18"/>
                <w:szCs w:val="18"/>
              </w:rPr>
              <w:t>x</w:t>
            </w:r>
            <w:r w:rsidR="00C768A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(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t+1</w:t>
            </w:r>
            <w:r w:rsidR="00C768A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)</w:t>
            </w:r>
            <w:r w:rsidR="000A6789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利用一个（由</w:t>
            </w:r>
            <w:r w:rsidRPr="00A45074">
              <w:rPr>
                <w:position w:val="-10"/>
              </w:rPr>
              <w:object w:dxaOrig="240" w:dyaOrig="260" w14:anchorId="2D886738">
                <v:shape id="_x0000_i1027" type="#_x0000_t75" style="width:10.8pt;height:12.05pt" o:ole="">
                  <v:imagedata r:id="rId11" o:title=""/>
                </v:shape>
                <o:OLEObject Type="Embed" ProgID="Equation.DSMT4" ShapeID="_x0000_i1027" DrawAspect="Content" ObjectID="_1670669244" r:id="rId12"/>
              </w:objec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和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α(t)</w:t>
            </w:r>
            <w:r w:rsidRPr="00C742C0">
              <w:rPr>
                <w:rFonts w:ascii="Times New Roman" w:eastAsia="宋体" w:hAnsi="Times New Roman" w:cs="Times New Roman"/>
                <w:sz w:val="18"/>
                <w:szCs w:val="18"/>
              </w:rPr>
              <w:t>定义的）投影。</w:t>
            </w:r>
          </w:p>
        </w:tc>
      </w:tr>
      <w:tr w:rsidR="001525F7" w:rsidRPr="00CF24F1" w14:paraId="36CE9F55" w14:textId="69A4BF3B" w:rsidTr="00101BA9">
        <w:tc>
          <w:tcPr>
            <w:tcW w:w="668" w:type="dxa"/>
            <w:vMerge w:val="restart"/>
            <w:vAlign w:val="center"/>
          </w:tcPr>
          <w:p w14:paraId="0C6E5391" w14:textId="77777777" w:rsidR="001525F7" w:rsidRPr="00CF24F1" w:rsidRDefault="001525F7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3585" w:type="dxa"/>
            <w:vAlign w:val="center"/>
          </w:tcPr>
          <w:p w14:paraId="7F889BD1" w14:textId="77777777" w:rsidR="001525F7" w:rsidRPr="00CF24F1" w:rsidRDefault="001525F7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Jaggi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, Smith, V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Takáč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, Terhorst, J., Krishnan, S., Hofmann, T., &amp; Jordan, M. I. (2014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Communication-efficient distributed dual coordinate ascent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Advances in Neural Information Processing Systems, 4(January), 3068–3076.</w:t>
            </w:r>
          </w:p>
        </w:tc>
        <w:tc>
          <w:tcPr>
            <w:tcW w:w="1417" w:type="dxa"/>
          </w:tcPr>
          <w:p w14:paraId="52CE5AB5" w14:textId="15F2FDF0" w:rsidR="001525F7" w:rsidRPr="001525F7" w:rsidRDefault="001525F7" w:rsidP="001525F7">
            <w:pPr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proofErr w:type="spellStart"/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CoCoA</w:t>
            </w:r>
            <w:proofErr w:type="spellEnd"/>
          </w:p>
        </w:tc>
        <w:tc>
          <w:tcPr>
            <w:tcW w:w="2631" w:type="dxa"/>
          </w:tcPr>
          <w:p w14:paraId="70493636" w14:textId="73460235" w:rsidR="001525F7" w:rsidRPr="00CF24F1" w:rsidRDefault="00742CE5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N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odes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间只需要通信一个单一的向量。</w:t>
            </w:r>
          </w:p>
        </w:tc>
      </w:tr>
      <w:tr w:rsidR="001525F7" w:rsidRPr="00CF24F1" w14:paraId="4F6A0E45" w14:textId="43B1B884" w:rsidTr="00101BA9">
        <w:tc>
          <w:tcPr>
            <w:tcW w:w="668" w:type="dxa"/>
            <w:vMerge/>
            <w:vAlign w:val="center"/>
          </w:tcPr>
          <w:p w14:paraId="2FC343D7" w14:textId="77777777" w:rsidR="001525F7" w:rsidRPr="00CF24F1" w:rsidRDefault="001525F7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  <w:vAlign w:val="center"/>
          </w:tcPr>
          <w:p w14:paraId="710E5F47" w14:textId="77777777" w:rsidR="001525F7" w:rsidRPr="00CF24F1" w:rsidRDefault="001525F7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Smith, V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Takáč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, &amp; Jordan, M. I. (2018). </w:t>
            </w:r>
            <w:proofErr w:type="spellStart"/>
            <w:proofErr w:type="gramStart"/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CoCoA</w:t>
            </w:r>
            <w:proofErr w:type="spellEnd"/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 xml:space="preserve"> :</w:t>
            </w:r>
            <w:proofErr w:type="gramEnd"/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 xml:space="preserve"> A General Framework for Communication-Efficient Distributed Optimization.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18, 1–49.</w:t>
            </w:r>
          </w:p>
        </w:tc>
        <w:tc>
          <w:tcPr>
            <w:tcW w:w="1417" w:type="dxa"/>
          </w:tcPr>
          <w:p w14:paraId="242B2BE1" w14:textId="77777777" w:rsidR="001525F7" w:rsidRDefault="001525F7" w:rsidP="001525F7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Generalized</w:t>
            </w:r>
          </w:p>
          <w:p w14:paraId="68948938" w14:textId="2DD092B7" w:rsidR="001525F7" w:rsidRPr="001525F7" w:rsidRDefault="001525F7" w:rsidP="001525F7">
            <w:pPr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proofErr w:type="spellStart"/>
            <w:r w:rsidRPr="001525F7">
              <w:rPr>
                <w:rFonts w:ascii="Times New Roman" w:eastAsia="宋体" w:hAnsi="Times New Roman" w:cs="Times New Roman"/>
                <w:sz w:val="18"/>
                <w:szCs w:val="20"/>
              </w:rPr>
              <w:t>CoCoA</w:t>
            </w:r>
            <w:proofErr w:type="spellEnd"/>
          </w:p>
        </w:tc>
        <w:tc>
          <w:tcPr>
            <w:tcW w:w="2631" w:type="dxa"/>
          </w:tcPr>
          <w:p w14:paraId="14008662" w14:textId="078BACCA" w:rsidR="001525F7" w:rsidRPr="00CF24F1" w:rsidRDefault="008E433E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更泛化，能解决</w:t>
            </w:r>
            <w:r w:rsidRPr="008E433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non-strongly-convex </w:t>
            </w:r>
            <w:proofErr w:type="spellStart"/>
            <w:r w:rsidRPr="008E433E">
              <w:rPr>
                <w:rFonts w:ascii="Times New Roman" w:eastAsia="宋体" w:hAnsi="Times New Roman" w:cs="Times New Roman"/>
                <w:sz w:val="18"/>
                <w:szCs w:val="18"/>
              </w:rPr>
              <w:t>regularizers</w:t>
            </w:r>
            <w:proofErr w:type="spellEnd"/>
            <w:r w:rsidRPr="008E433E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and non-smooth loss functions</w:t>
            </w:r>
          </w:p>
        </w:tc>
      </w:tr>
      <w:tr w:rsidR="001525F7" w:rsidRPr="00CF24F1" w14:paraId="17CB3D90" w14:textId="73301CB0" w:rsidTr="00101BA9">
        <w:tc>
          <w:tcPr>
            <w:tcW w:w="668" w:type="dxa"/>
            <w:vMerge/>
            <w:vAlign w:val="center"/>
          </w:tcPr>
          <w:p w14:paraId="32B24110" w14:textId="77777777" w:rsidR="001525F7" w:rsidRPr="00CF24F1" w:rsidRDefault="001525F7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  <w:vAlign w:val="center"/>
          </w:tcPr>
          <w:p w14:paraId="7B76CE0A" w14:textId="77777777" w:rsidR="001525F7" w:rsidRPr="00CF24F1" w:rsidRDefault="001525F7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Ma, C., Smith, V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Jaggi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, Jordan, M. I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Richtárik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P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Takáč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 (2015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Adding vs. averaging in distributed primal-dual optimization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32nd International Conference on Machine Learning, ICML 2015, 3, 1973–1982.</w:t>
            </w:r>
          </w:p>
        </w:tc>
        <w:tc>
          <w:tcPr>
            <w:tcW w:w="1417" w:type="dxa"/>
          </w:tcPr>
          <w:p w14:paraId="17F75A67" w14:textId="168944CC" w:rsidR="001525F7" w:rsidRPr="001525F7" w:rsidRDefault="001525F7" w:rsidP="001525F7">
            <w:pPr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proofErr w:type="spellStart"/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CoCoA</w:t>
            </w:r>
            <w:proofErr w:type="spellEnd"/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+</w:t>
            </w:r>
          </w:p>
        </w:tc>
        <w:tc>
          <w:tcPr>
            <w:tcW w:w="2631" w:type="dxa"/>
          </w:tcPr>
          <w:p w14:paraId="781BAD8B" w14:textId="77777777" w:rsidR="00FE4C09" w:rsidRDefault="00AE116D" w:rsidP="00AE116D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</w:p>
          <w:p w14:paraId="6B0E8CFF" w14:textId="77777777" w:rsidR="004B6A54" w:rsidRDefault="00AE116D" w:rsidP="00AE116D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AE116D">
              <w:rPr>
                <w:rFonts w:ascii="Times New Roman" w:eastAsia="宋体" w:hAnsi="Times New Roman" w:cs="Times New Roman"/>
                <w:sz w:val="18"/>
                <w:szCs w:val="18"/>
              </w:rPr>
              <w:t>修改了</w:t>
            </w:r>
            <w:r w:rsidRPr="00AE116D">
              <w:rPr>
                <w:rFonts w:ascii="Times New Roman" w:eastAsia="宋体" w:hAnsi="Times New Roman" w:cs="Times New Roman"/>
                <w:sz w:val="18"/>
                <w:szCs w:val="18"/>
              </w:rPr>
              <w:t>subproblem</w:t>
            </w:r>
            <w:r w:rsidR="00E40F5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，更有效把子问题结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；</w:t>
            </w:r>
          </w:p>
          <w:p w14:paraId="17C989E5" w14:textId="714B2670" w:rsidR="001525F7" w:rsidRPr="00CF24F1" w:rsidRDefault="00AE116D" w:rsidP="00AE116D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AE116D">
              <w:rPr>
                <w:rFonts w:ascii="Times New Roman" w:eastAsia="宋体" w:hAnsi="Times New Roman" w:cs="Times New Roman"/>
                <w:sz w:val="18"/>
                <w:szCs w:val="18"/>
              </w:rPr>
              <w:t>A aggregation parameter γ</w:t>
            </w:r>
            <w:r w:rsidR="00E40F5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收敛更快。</w:t>
            </w:r>
          </w:p>
        </w:tc>
      </w:tr>
      <w:tr w:rsidR="001525F7" w:rsidRPr="00CF24F1" w14:paraId="31480120" w14:textId="29BBD6B5" w:rsidTr="00101BA9">
        <w:tc>
          <w:tcPr>
            <w:tcW w:w="668" w:type="dxa"/>
            <w:vMerge/>
            <w:vAlign w:val="center"/>
          </w:tcPr>
          <w:p w14:paraId="6B056E63" w14:textId="77777777" w:rsidR="001525F7" w:rsidRPr="00CF24F1" w:rsidRDefault="001525F7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3585" w:type="dxa"/>
            <w:vAlign w:val="center"/>
          </w:tcPr>
          <w:p w14:paraId="4A68CB31" w14:textId="77777777" w:rsidR="001525F7" w:rsidRPr="00CF24F1" w:rsidRDefault="001525F7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Smith, V., Forte, S., Jordan, M. I., &amp;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Jaggi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M. (2015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L1-Regularized Distributed Optimization: A Communication-Efficient Primal-Dual Framework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. 1–23.</w:t>
            </w:r>
          </w:p>
        </w:tc>
        <w:tc>
          <w:tcPr>
            <w:tcW w:w="1417" w:type="dxa"/>
          </w:tcPr>
          <w:p w14:paraId="663CE6DF" w14:textId="5E7C1EC2" w:rsidR="001525F7" w:rsidRDefault="001525F7" w:rsidP="001525F7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>
              <w:rPr>
                <w:rFonts w:ascii="Times New Roman" w:hAnsi="Times New Roman" w:cs="Times New Roman"/>
                <w:sz w:val="18"/>
                <w:szCs w:val="20"/>
              </w:rPr>
              <w:t>P</w:t>
            </w:r>
            <w:r w:rsidR="00105301">
              <w:rPr>
                <w:rFonts w:ascii="Times New Roman" w:hAnsi="Times New Roman" w:cs="Times New Roman"/>
                <w:sz w:val="18"/>
                <w:szCs w:val="20"/>
              </w:rPr>
              <w:t>ROX</w:t>
            </w:r>
          </w:p>
          <w:p w14:paraId="35B96B43" w14:textId="6AFF7BCA" w:rsidR="001525F7" w:rsidRPr="001525F7" w:rsidRDefault="001525F7" w:rsidP="001525F7">
            <w:pPr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proofErr w:type="spellStart"/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CoCoA</w:t>
            </w:r>
            <w:proofErr w:type="spellEnd"/>
            <w:r w:rsidRPr="001525F7">
              <w:rPr>
                <w:rFonts w:ascii="Times New Roman" w:hAnsi="Times New Roman" w:cs="Times New Roman"/>
                <w:sz w:val="18"/>
                <w:szCs w:val="20"/>
              </w:rPr>
              <w:t>+</w:t>
            </w:r>
          </w:p>
        </w:tc>
        <w:tc>
          <w:tcPr>
            <w:tcW w:w="2631" w:type="dxa"/>
          </w:tcPr>
          <w:p w14:paraId="2628A04B" w14:textId="0F57FE53" w:rsidR="001525F7" w:rsidRPr="00CF24F1" w:rsidRDefault="00AE116D" w:rsidP="001525F7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02D7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完全分布式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。</w:t>
            </w:r>
            <w:r w:rsidR="005026B0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改进在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减少通信成本。</w:t>
            </w:r>
          </w:p>
        </w:tc>
      </w:tr>
      <w:tr w:rsidR="00C45FC5" w:rsidRPr="00CF24F1" w14:paraId="427F21A1" w14:textId="7F9A1C1B" w:rsidTr="00101BA9">
        <w:tc>
          <w:tcPr>
            <w:tcW w:w="668" w:type="dxa"/>
            <w:vAlign w:val="center"/>
          </w:tcPr>
          <w:p w14:paraId="3BF80986" w14:textId="68690B91" w:rsidR="004335E3" w:rsidRPr="00CF24F1" w:rsidRDefault="004335E3" w:rsidP="00101BA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8</w:t>
            </w:r>
          </w:p>
        </w:tc>
        <w:tc>
          <w:tcPr>
            <w:tcW w:w="3585" w:type="dxa"/>
            <w:vAlign w:val="center"/>
          </w:tcPr>
          <w:p w14:paraId="35922416" w14:textId="56BAA95C" w:rsidR="004335E3" w:rsidRPr="00CF24F1" w:rsidRDefault="004335E3" w:rsidP="00EF0CF5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Zheng, W., </w:t>
            </w:r>
            <w:proofErr w:type="spellStart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>Bellet</w:t>
            </w:r>
            <w:proofErr w:type="spellEnd"/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, A., &amp; Gallinari, P. (2018). </w:t>
            </w:r>
            <w:r w:rsidRPr="00CF24F1"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  <w:t>A distributed Frank–Wolfe framework for learning low-rank matrices with the trace norm.</w:t>
            </w:r>
            <w:r w:rsidRPr="00CF24F1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Machine Learning, 107(8–10), 1457–1475.</w:t>
            </w:r>
          </w:p>
        </w:tc>
        <w:tc>
          <w:tcPr>
            <w:tcW w:w="1417" w:type="dxa"/>
          </w:tcPr>
          <w:p w14:paraId="3DBFA52E" w14:textId="26CAA223" w:rsidR="004335E3" w:rsidRPr="00CF24F1" w:rsidRDefault="00760CCC" w:rsidP="00EF0CF5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Distributed Frank-Wolfe algorithm</w:t>
            </w:r>
          </w:p>
        </w:tc>
        <w:tc>
          <w:tcPr>
            <w:tcW w:w="2631" w:type="dxa"/>
          </w:tcPr>
          <w:p w14:paraId="42CEC6CA" w14:textId="77777777" w:rsidR="0099594F" w:rsidRDefault="00760CCC" w:rsidP="00760CCC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心分布式。</w:t>
            </w:r>
          </w:p>
          <w:p w14:paraId="56354738" w14:textId="00B88B90" w:rsidR="004335E3" w:rsidRPr="00CF24F1" w:rsidRDefault="00760CCC" w:rsidP="00760CCC">
            <w:pPr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760CC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结合了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Naive DFW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和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Singular Vector Averaging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策略。使得</w:t>
            </w:r>
            <w:r w:rsidRPr="00760CC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有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Singular Vector Averaging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的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通信成本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，和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Naive DFW</w:t>
            </w:r>
            <w:r w:rsidRPr="00760CCC">
              <w:rPr>
                <w:rFonts w:ascii="Times New Roman" w:eastAsia="宋体" w:hAnsi="Times New Roman" w:cs="Times New Roman"/>
                <w:sz w:val="18"/>
                <w:szCs w:val="18"/>
              </w:rPr>
              <w:t>的收敛速率。</w:t>
            </w:r>
          </w:p>
        </w:tc>
      </w:tr>
    </w:tbl>
    <w:p w14:paraId="70777B89" w14:textId="24FA727C" w:rsidR="00E54F53" w:rsidRDefault="00E54F53" w:rsidP="00E54F53">
      <w:pPr>
        <w:pStyle w:val="a7"/>
        <w:numPr>
          <w:ilvl w:val="0"/>
          <w:numId w:val="6"/>
        </w:numPr>
        <w:spacing w:line="480" w:lineRule="auto"/>
        <w:ind w:firstLineChars="0"/>
        <w:rPr>
          <w:rFonts w:ascii="黑体" w:eastAsia="黑体" w:hAnsi="黑体"/>
        </w:rPr>
      </w:pPr>
      <w:r w:rsidRPr="00E54F53">
        <w:rPr>
          <w:rFonts w:ascii="黑体" w:eastAsia="黑体" w:hAnsi="黑体" w:hint="eastAsia"/>
        </w:rPr>
        <w:lastRenderedPageBreak/>
        <w:t>概述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949"/>
        <w:gridCol w:w="2347"/>
      </w:tblGrid>
      <w:tr w:rsidR="000925EF" w14:paraId="2E3EBD5B" w14:textId="77777777" w:rsidTr="002E2C36">
        <w:tc>
          <w:tcPr>
            <w:tcW w:w="5949" w:type="dxa"/>
          </w:tcPr>
          <w:p w14:paraId="066EF853" w14:textId="52830DB2" w:rsidR="000925EF" w:rsidRPr="000925EF" w:rsidRDefault="000925EF" w:rsidP="006A42B2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Introduction</w:t>
            </w:r>
            <w:r w:rsidR="00983035">
              <w:rPr>
                <w:rFonts w:ascii="Times New Roman" w:eastAsia="宋体" w:hAnsi="Times New Roman" w:cs="Times New Roman"/>
              </w:rPr>
              <w:t xml:space="preserve"> </w:t>
            </w:r>
            <w:r w:rsidR="00983035">
              <w:rPr>
                <w:rFonts w:ascii="Times New Roman" w:eastAsia="宋体" w:hAnsi="Times New Roman" w:cs="Times New Roman" w:hint="eastAsia"/>
              </w:rPr>
              <w:t>or</w:t>
            </w:r>
            <w:r w:rsidR="00983035">
              <w:rPr>
                <w:rFonts w:ascii="Times New Roman" w:eastAsia="宋体" w:hAnsi="Times New Roman" w:cs="Times New Roman"/>
              </w:rPr>
              <w:t xml:space="preserve"> </w:t>
            </w:r>
            <w:r w:rsidR="00983035">
              <w:rPr>
                <w:rFonts w:ascii="Times New Roman" w:eastAsia="宋体" w:hAnsi="Times New Roman" w:cs="Times New Roman" w:hint="eastAsia"/>
              </w:rPr>
              <w:t>related</w:t>
            </w:r>
            <w:r w:rsidR="00983035">
              <w:rPr>
                <w:rFonts w:ascii="Times New Roman" w:eastAsia="宋体" w:hAnsi="Times New Roman" w:cs="Times New Roman"/>
              </w:rPr>
              <w:t xml:space="preserve"> </w:t>
            </w:r>
            <w:r w:rsidR="00983035">
              <w:rPr>
                <w:rFonts w:ascii="Times New Roman" w:eastAsia="宋体" w:hAnsi="Times New Roman" w:cs="Times New Roman" w:hint="eastAsia"/>
              </w:rPr>
              <w:t>works</w:t>
            </w:r>
          </w:p>
        </w:tc>
        <w:tc>
          <w:tcPr>
            <w:tcW w:w="2347" w:type="dxa"/>
          </w:tcPr>
          <w:p w14:paraId="6A392B4B" w14:textId="14880014" w:rsidR="000925EF" w:rsidRDefault="000925EF" w:rsidP="006A42B2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要点</w:t>
            </w:r>
          </w:p>
        </w:tc>
      </w:tr>
      <w:tr w:rsidR="000925EF" w:rsidRPr="003D415E" w14:paraId="5C4EC5E0" w14:textId="77777777" w:rsidTr="002E2C36">
        <w:tc>
          <w:tcPr>
            <w:tcW w:w="5949" w:type="dxa"/>
          </w:tcPr>
          <w:p w14:paraId="18270A60" w14:textId="3F9D7F7C" w:rsidR="000925EF" w:rsidRPr="003D415E" w:rsidRDefault="000925EF" w:rsidP="003F19E2">
            <w:pPr>
              <w:ind w:firstLineChars="200" w:firstLine="36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网络近年来得到了越来越</w:t>
            </w:r>
            <w:proofErr w:type="gramStart"/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多学者</w:t>
            </w:r>
            <w:proofErr w:type="gramEnd"/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的关注。大体上，</w:t>
            </w:r>
            <w:r w:rsidR="006E5896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目前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网络可以分为两类。一类叫中心</w:t>
            </w:r>
            <w:r w:rsidR="00685B53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，即整个分布式网络除了众多的节点外，还存在一个中心节点</w:t>
            </w:r>
            <w:r w:rsidR="00A75861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(</w:t>
            </w:r>
            <w:r w:rsidR="00A75861"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center node)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，其他节点都要和该中心节点通信；另一类叫完全</w:t>
            </w:r>
            <w:r w:rsidR="00685B53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，也就是说，分布式网络中不存在中心节点，每一个节点都是平等的</w:t>
            </w:r>
            <w:r w:rsidR="002E2C36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。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其中一个节点，它周围的节点被叫做邻居节点</w:t>
            </w:r>
            <w:r w:rsidR="0098303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(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neighbor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 xml:space="preserve"> 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nodes</w:t>
            </w:r>
            <w:r w:rsidR="0098303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)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。在这种分布式网络中，通信发生在节点和它的邻居节点之间。</w:t>
            </w:r>
          </w:p>
          <w:p w14:paraId="6C32DD05" w14:textId="30E80125" w:rsidR="00E34631" w:rsidRPr="003D415E" w:rsidRDefault="000600AB" w:rsidP="00723D6D">
            <w:pPr>
              <w:ind w:firstLineChars="200" w:firstLine="36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网络不同于以往的单一节点网络。分布式网络具有以下特点：第一，针对大样本计算，分布式网络可以有效地减少单一节点的负荷，通过将计算成本分摊给每一个节点，来实现整体计算能力的提升。（通常的做法是将整体问题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global problem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分配成子问题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subproblem or distributed problem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，从而实现分布式计算）</w:t>
            </w:r>
            <w:r w:rsidR="0021797B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。</w:t>
            </w:r>
            <w:r w:rsidR="00E61FB4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如何设计子问题以减少计算成本，成为分布式研究的一个热点问题</w:t>
            </w:r>
            <w:r w:rsidR="0021797B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；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第二，分布式网络通常会将数据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data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存储在当地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local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，避免了大量样本对单一节点的存储空间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storage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的高要求，而且，数据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data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存储在当地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(local)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通常是为了满足数据隐私的要求。第三，天下没有免费的午餐，单一节点的计算成本和存储空间要求都有所下降，那么节点之间交换信息势必会造成通信成本的上升。如何提高通信的效率，是分布式网络中可以深入研究的课题。具体来说，可以研究通信传输什么</w:t>
            </w:r>
            <w:r w:rsidR="00F62A8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，比如，是传递</w:t>
            </w:r>
            <w:r w:rsidR="00F62A8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parameter,</w:t>
            </w:r>
            <w:r w:rsidR="00F62A85"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 xml:space="preserve"> gradient or partial data? </w:t>
            </w:r>
            <w:r w:rsidR="00F62A8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还可以研究通讯的方式，是中心式的还是完全式的？是否可以通过设定参数阈值条件，来判断</w:t>
            </w:r>
            <w:r w:rsidR="00EB2D82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此轮迭代</w:t>
            </w:r>
            <w:r w:rsidR="00FB7686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中</w:t>
            </w:r>
            <w:r w:rsidR="00EB2D82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某</w:t>
            </w:r>
            <w:r w:rsidR="00F62A85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节点是否参与通信，从而减少通信成本？</w:t>
            </w:r>
            <w:r w:rsidR="003F19E2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等等。</w:t>
            </w:r>
          </w:p>
        </w:tc>
        <w:tc>
          <w:tcPr>
            <w:tcW w:w="2347" w:type="dxa"/>
          </w:tcPr>
          <w:p w14:paraId="33804BD1" w14:textId="77777777" w:rsidR="000925EF" w:rsidRPr="003D415E" w:rsidRDefault="00A75861" w:rsidP="000925EF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类：</w:t>
            </w:r>
          </w:p>
          <w:p w14:paraId="4C42133E" w14:textId="2943313C" w:rsidR="00A75861" w:rsidRPr="003D415E" w:rsidRDefault="00A75861" w:rsidP="00A75861">
            <w:pPr>
              <w:pStyle w:val="a7"/>
              <w:numPr>
                <w:ilvl w:val="0"/>
                <w:numId w:val="7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中心</w:t>
            </w:r>
            <w:r w:rsidR="00685B53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网络；</w:t>
            </w:r>
          </w:p>
          <w:p w14:paraId="5D8C7112" w14:textId="75816A09" w:rsidR="00A75861" w:rsidRPr="003D415E" w:rsidRDefault="00A75861" w:rsidP="00A75861">
            <w:pPr>
              <w:pStyle w:val="a7"/>
              <w:numPr>
                <w:ilvl w:val="0"/>
                <w:numId w:val="7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完全</w:t>
            </w:r>
            <w:r w:rsidR="00685B53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布式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网络。</w:t>
            </w:r>
          </w:p>
          <w:p w14:paraId="47DEA9F4" w14:textId="77777777" w:rsidR="000B1ACA" w:rsidRPr="003D415E" w:rsidRDefault="00A75861" w:rsidP="00A75861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分类依据</w:t>
            </w:r>
            <w:r w:rsidR="000B1ACA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：</w:t>
            </w:r>
          </w:p>
          <w:p w14:paraId="5DB31B65" w14:textId="019FCDF7" w:rsidR="00A976A9" w:rsidRDefault="00A75861" w:rsidP="00A75861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是否有中心节点</w:t>
            </w:r>
          </w:p>
          <w:p w14:paraId="6AAD3F90" w14:textId="77777777" w:rsidR="003D415E" w:rsidRPr="003D415E" w:rsidRDefault="003D415E" w:rsidP="00A75861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</w:p>
          <w:p w14:paraId="66E1D79C" w14:textId="77777777" w:rsidR="00A976A9" w:rsidRPr="003D415E" w:rsidRDefault="00A976A9" w:rsidP="00A75861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特点：</w:t>
            </w:r>
          </w:p>
          <w:p w14:paraId="4290FAEA" w14:textId="38933FC8" w:rsidR="00A976A9" w:rsidRPr="003D415E" w:rsidRDefault="00A976A9" w:rsidP="00A976A9">
            <w:pPr>
              <w:pStyle w:val="a7"/>
              <w:numPr>
                <w:ilvl w:val="0"/>
                <w:numId w:val="9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计算成本（软件方面）</w:t>
            </w:r>
          </w:p>
          <w:p w14:paraId="1BAC5787" w14:textId="0DA6365D" w:rsidR="00A976A9" w:rsidRPr="003D415E" w:rsidRDefault="00A976A9" w:rsidP="00A976A9">
            <w:pPr>
              <w:pStyle w:val="a7"/>
              <w:numPr>
                <w:ilvl w:val="0"/>
                <w:numId w:val="9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存储及数据隐私（硬件方面）</w:t>
            </w:r>
          </w:p>
          <w:p w14:paraId="461D4352" w14:textId="77777777" w:rsidR="00A976A9" w:rsidRPr="003D415E" w:rsidRDefault="00A976A9" w:rsidP="00A976A9">
            <w:pPr>
              <w:pStyle w:val="a7"/>
              <w:numPr>
                <w:ilvl w:val="0"/>
                <w:numId w:val="9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通信成本（软件方面）</w:t>
            </w:r>
          </w:p>
          <w:p w14:paraId="5C5D34EF" w14:textId="136C786B" w:rsidR="002E2F6D" w:rsidRDefault="002E2F6D" w:rsidP="00B264CD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</w:p>
          <w:p w14:paraId="43545E8A" w14:textId="16BB9A6B" w:rsidR="003D415E" w:rsidRDefault="003D415E" w:rsidP="00B264CD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</w:p>
          <w:p w14:paraId="361FBCE2" w14:textId="7A9E04E9" w:rsidR="003D415E" w:rsidRDefault="003D415E" w:rsidP="00B264CD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</w:p>
          <w:p w14:paraId="64DD89D0" w14:textId="77777777" w:rsidR="003D415E" w:rsidRPr="003D415E" w:rsidRDefault="003D415E" w:rsidP="00B264CD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</w:p>
          <w:p w14:paraId="61E88AF2" w14:textId="0E3DDEFF" w:rsidR="00B264CD" w:rsidRPr="003D415E" w:rsidRDefault="00B264CD" w:rsidP="00B264CD">
            <w:pPr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>O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pen</w:t>
            </w:r>
            <w:r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 xml:space="preserve"> P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roblems</w:t>
            </w:r>
            <w:r w:rsidR="00760587" w:rsidRPr="003D415E">
              <w:rPr>
                <w:rFonts w:ascii="Times New Roman" w:eastAsia="宋体" w:hAnsi="Times New Roman" w:cs="Times New Roman"/>
                <w:sz w:val="18"/>
                <w:szCs w:val="20"/>
              </w:rPr>
              <w:t xml:space="preserve"> and Future Directions</w:t>
            </w:r>
            <w:r w:rsidR="00760587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：</w:t>
            </w:r>
          </w:p>
          <w:p w14:paraId="2D061EC1" w14:textId="77777777" w:rsidR="00B264CD" w:rsidRPr="003D415E" w:rsidRDefault="00B264CD" w:rsidP="00B264CD">
            <w:pPr>
              <w:pStyle w:val="a7"/>
              <w:numPr>
                <w:ilvl w:val="0"/>
                <w:numId w:val="10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研究通信的效率，降低通信成本（</w:t>
            </w:r>
            <w:r w:rsidR="00E61FB4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算法层面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）</w:t>
            </w:r>
          </w:p>
          <w:p w14:paraId="76560019" w14:textId="382DD0B1" w:rsidR="00E61FB4" w:rsidRPr="003D415E" w:rsidRDefault="005350EC" w:rsidP="00E61FB4">
            <w:pPr>
              <w:pStyle w:val="a7"/>
              <w:numPr>
                <w:ilvl w:val="0"/>
                <w:numId w:val="10"/>
              </w:numPr>
              <w:ind w:firstLineChars="0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如何对子问题进行</w:t>
            </w:r>
            <w:r w:rsidR="00CB4EAF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设计、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改造</w:t>
            </w:r>
            <w:r w:rsidR="00CB4EAF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、优化、近似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，</w:t>
            </w:r>
            <w:r w:rsidR="00E61FB4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降低计算成本（</w:t>
            </w:r>
            <w:r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算法层面</w:t>
            </w:r>
            <w:r w:rsidR="00E61FB4" w:rsidRPr="003D415E">
              <w:rPr>
                <w:rFonts w:ascii="Times New Roman" w:eastAsia="宋体" w:hAnsi="Times New Roman" w:cs="Times New Roman" w:hint="eastAsia"/>
                <w:sz w:val="18"/>
                <w:szCs w:val="20"/>
              </w:rPr>
              <w:t>）</w:t>
            </w:r>
          </w:p>
        </w:tc>
      </w:tr>
    </w:tbl>
    <w:p w14:paraId="146FEB3F" w14:textId="6099BCE8" w:rsidR="00E67C58" w:rsidRDefault="00E67C58" w:rsidP="00E67C58">
      <w:pPr>
        <w:pStyle w:val="a7"/>
        <w:numPr>
          <w:ilvl w:val="0"/>
          <w:numId w:val="6"/>
        </w:numPr>
        <w:spacing w:line="480" w:lineRule="auto"/>
        <w:ind w:firstLineChars="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My</w:t>
      </w:r>
      <w:r>
        <w:rPr>
          <w:rFonts w:ascii="黑体" w:eastAsia="黑体" w:hAnsi="黑体"/>
        </w:rPr>
        <w:t xml:space="preserve"> Thoughts</w:t>
      </w:r>
    </w:p>
    <w:p w14:paraId="6BDDC871" w14:textId="21FCD724" w:rsidR="00E67C58" w:rsidRPr="003D415E" w:rsidRDefault="00E67C58" w:rsidP="003D415E">
      <w:pPr>
        <w:ind w:firstLine="360"/>
        <w:rPr>
          <w:rFonts w:ascii="Times New Roman" w:eastAsia="宋体" w:hAnsi="Times New Roman" w:cs="Times New Roman"/>
          <w:sz w:val="18"/>
          <w:szCs w:val="20"/>
        </w:rPr>
      </w:pPr>
      <w:r w:rsidRPr="003D415E">
        <w:rPr>
          <w:rFonts w:ascii="Times New Roman" w:eastAsia="宋体" w:hAnsi="Times New Roman" w:cs="Times New Roman" w:hint="eastAsia"/>
          <w:sz w:val="18"/>
          <w:szCs w:val="20"/>
        </w:rPr>
        <w:t>目前所看论文，分布式</w:t>
      </w:r>
      <w:r w:rsidR="007B49F0" w:rsidRPr="003D415E">
        <w:rPr>
          <w:rFonts w:ascii="Times New Roman" w:eastAsia="宋体" w:hAnsi="Times New Roman" w:cs="Times New Roman" w:hint="eastAsia"/>
          <w:sz w:val="18"/>
          <w:szCs w:val="20"/>
        </w:rPr>
        <w:t>终归</w:t>
      </w:r>
      <w:r w:rsidRPr="003D415E">
        <w:rPr>
          <w:rFonts w:ascii="Times New Roman" w:eastAsia="宋体" w:hAnsi="Times New Roman" w:cs="Times New Roman" w:hint="eastAsia"/>
          <w:sz w:val="18"/>
          <w:szCs w:val="20"/>
        </w:rPr>
        <w:t>是一个优化的方法。也就是说目前论文中，一个目标函数</w:t>
      </w:r>
      <w:r w:rsidR="00967381" w:rsidRPr="003D415E">
        <w:rPr>
          <w:rFonts w:ascii="Times New Roman" w:eastAsia="宋体" w:hAnsi="Times New Roman" w:cs="Times New Roman" w:hint="eastAsia"/>
          <w:sz w:val="18"/>
          <w:szCs w:val="20"/>
        </w:rPr>
        <w:t>不</w:t>
      </w:r>
      <w:r w:rsidRPr="003D415E">
        <w:rPr>
          <w:rFonts w:ascii="Times New Roman" w:eastAsia="宋体" w:hAnsi="Times New Roman" w:cs="Times New Roman" w:hint="eastAsia"/>
          <w:sz w:val="18"/>
          <w:szCs w:val="20"/>
        </w:rPr>
        <w:t>用分布式也可以做，但是用了分布式，可以作为一个创新点（比如有分布式所带来的成本下降，算法更快）。</w:t>
      </w:r>
      <w:r w:rsidR="00C73276" w:rsidRPr="003D415E">
        <w:rPr>
          <w:rFonts w:ascii="Times New Roman" w:eastAsia="宋体" w:hAnsi="Times New Roman" w:cs="Times New Roman" w:hint="eastAsia"/>
          <w:sz w:val="18"/>
          <w:szCs w:val="20"/>
        </w:rPr>
        <w:t>常常是先定义出一个总体问题，</w:t>
      </w:r>
      <w:r w:rsidR="00723293" w:rsidRPr="003D415E">
        <w:rPr>
          <w:rFonts w:ascii="Times New Roman" w:eastAsia="宋体" w:hAnsi="Times New Roman" w:cs="Times New Roman" w:hint="eastAsia"/>
          <w:sz w:val="18"/>
          <w:szCs w:val="20"/>
        </w:rPr>
        <w:t>再</w:t>
      </w:r>
      <w:r w:rsidR="00C73276" w:rsidRPr="003D415E">
        <w:rPr>
          <w:rFonts w:ascii="Times New Roman" w:eastAsia="宋体" w:hAnsi="Times New Roman" w:cs="Times New Roman" w:hint="eastAsia"/>
          <w:sz w:val="18"/>
          <w:szCs w:val="20"/>
        </w:rPr>
        <w:t>设计出子问题，子问题的结果可以收敛到原问题的结果。</w:t>
      </w:r>
    </w:p>
    <w:sectPr w:rsidR="00E67C58" w:rsidRPr="003D415E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53C5CF" w14:textId="77777777" w:rsidR="001264DB" w:rsidRDefault="001264DB" w:rsidP="00A421F9">
      <w:r>
        <w:separator/>
      </w:r>
    </w:p>
  </w:endnote>
  <w:endnote w:type="continuationSeparator" w:id="0">
    <w:p w14:paraId="71A4BAE4" w14:textId="77777777" w:rsidR="001264DB" w:rsidRDefault="001264DB" w:rsidP="00A421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89E5EC" w14:textId="77777777" w:rsidR="001264DB" w:rsidRDefault="001264DB" w:rsidP="00A421F9">
      <w:r>
        <w:separator/>
      </w:r>
    </w:p>
  </w:footnote>
  <w:footnote w:type="continuationSeparator" w:id="0">
    <w:p w14:paraId="1BAA01BA" w14:textId="77777777" w:rsidR="001264DB" w:rsidRDefault="001264DB" w:rsidP="00A421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7A0025"/>
    <w:multiLevelType w:val="hybridMultilevel"/>
    <w:tmpl w:val="EB6891EE"/>
    <w:lvl w:ilvl="0" w:tplc="AD38B7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71497E"/>
    <w:multiLevelType w:val="hybridMultilevel"/>
    <w:tmpl w:val="011CDFB2"/>
    <w:lvl w:ilvl="0" w:tplc="FDEA86C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8A711D"/>
    <w:multiLevelType w:val="hybridMultilevel"/>
    <w:tmpl w:val="A01A92EC"/>
    <w:lvl w:ilvl="0" w:tplc="19F06D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A7A7569"/>
    <w:multiLevelType w:val="hybridMultilevel"/>
    <w:tmpl w:val="EEB403DE"/>
    <w:lvl w:ilvl="0" w:tplc="BC9E94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2D8771C"/>
    <w:multiLevelType w:val="hybridMultilevel"/>
    <w:tmpl w:val="37004FD6"/>
    <w:lvl w:ilvl="0" w:tplc="496C1F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80A42E8"/>
    <w:multiLevelType w:val="hybridMultilevel"/>
    <w:tmpl w:val="7F14C306"/>
    <w:lvl w:ilvl="0" w:tplc="2730AD6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8CB0F4E"/>
    <w:multiLevelType w:val="hybridMultilevel"/>
    <w:tmpl w:val="CCF2F214"/>
    <w:lvl w:ilvl="0" w:tplc="BDB2E9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A97C33"/>
    <w:multiLevelType w:val="hybridMultilevel"/>
    <w:tmpl w:val="38D0D8F0"/>
    <w:lvl w:ilvl="0" w:tplc="68C60E2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77E1721"/>
    <w:multiLevelType w:val="hybridMultilevel"/>
    <w:tmpl w:val="CC7A02F6"/>
    <w:lvl w:ilvl="0" w:tplc="F7A03C6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B057D6C"/>
    <w:multiLevelType w:val="hybridMultilevel"/>
    <w:tmpl w:val="0CC8A436"/>
    <w:lvl w:ilvl="0" w:tplc="EA46FC5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9"/>
  </w:num>
  <w:num w:numId="5">
    <w:abstractNumId w:val="1"/>
  </w:num>
  <w:num w:numId="6">
    <w:abstractNumId w:val="8"/>
  </w:num>
  <w:num w:numId="7">
    <w:abstractNumId w:val="2"/>
  </w:num>
  <w:num w:numId="8">
    <w:abstractNumId w:val="3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913"/>
    <w:rsid w:val="00005634"/>
    <w:rsid w:val="000600AB"/>
    <w:rsid w:val="00073589"/>
    <w:rsid w:val="0007497B"/>
    <w:rsid w:val="00083E8E"/>
    <w:rsid w:val="000925EF"/>
    <w:rsid w:val="000A6789"/>
    <w:rsid w:val="000B1ACA"/>
    <w:rsid w:val="000C7667"/>
    <w:rsid w:val="00101BA9"/>
    <w:rsid w:val="00105301"/>
    <w:rsid w:val="001264DB"/>
    <w:rsid w:val="00130EEC"/>
    <w:rsid w:val="0013287F"/>
    <w:rsid w:val="0014035C"/>
    <w:rsid w:val="001525F7"/>
    <w:rsid w:val="001B74F6"/>
    <w:rsid w:val="001C3921"/>
    <w:rsid w:val="00205916"/>
    <w:rsid w:val="00207587"/>
    <w:rsid w:val="0021797B"/>
    <w:rsid w:val="002277E6"/>
    <w:rsid w:val="00267D11"/>
    <w:rsid w:val="0028675B"/>
    <w:rsid w:val="002A373A"/>
    <w:rsid w:val="002C3042"/>
    <w:rsid w:val="002D4913"/>
    <w:rsid w:val="002E2C36"/>
    <w:rsid w:val="002E2F6D"/>
    <w:rsid w:val="00301BCC"/>
    <w:rsid w:val="00307C3C"/>
    <w:rsid w:val="0035569E"/>
    <w:rsid w:val="00363B85"/>
    <w:rsid w:val="003835F4"/>
    <w:rsid w:val="003922F7"/>
    <w:rsid w:val="003C661F"/>
    <w:rsid w:val="003C790C"/>
    <w:rsid w:val="003D415E"/>
    <w:rsid w:val="003E5CDD"/>
    <w:rsid w:val="003F19E2"/>
    <w:rsid w:val="004335E3"/>
    <w:rsid w:val="00456682"/>
    <w:rsid w:val="004714FE"/>
    <w:rsid w:val="00474784"/>
    <w:rsid w:val="004B6A54"/>
    <w:rsid w:val="004F6D11"/>
    <w:rsid w:val="005026B0"/>
    <w:rsid w:val="005268F2"/>
    <w:rsid w:val="005350EC"/>
    <w:rsid w:val="00535D16"/>
    <w:rsid w:val="005B0610"/>
    <w:rsid w:val="00602D70"/>
    <w:rsid w:val="006422A8"/>
    <w:rsid w:val="00684540"/>
    <w:rsid w:val="00685B53"/>
    <w:rsid w:val="006877AC"/>
    <w:rsid w:val="006A42B2"/>
    <w:rsid w:val="006B0E47"/>
    <w:rsid w:val="006C4FED"/>
    <w:rsid w:val="006D31D7"/>
    <w:rsid w:val="006E5896"/>
    <w:rsid w:val="00705659"/>
    <w:rsid w:val="00723293"/>
    <w:rsid w:val="00723D6D"/>
    <w:rsid w:val="00733F84"/>
    <w:rsid w:val="00742CE5"/>
    <w:rsid w:val="00760587"/>
    <w:rsid w:val="00760CCC"/>
    <w:rsid w:val="0078681E"/>
    <w:rsid w:val="007B49F0"/>
    <w:rsid w:val="007C19F8"/>
    <w:rsid w:val="007D0814"/>
    <w:rsid w:val="007E2BF0"/>
    <w:rsid w:val="007E35B5"/>
    <w:rsid w:val="008003B1"/>
    <w:rsid w:val="0081651A"/>
    <w:rsid w:val="00821877"/>
    <w:rsid w:val="0082530B"/>
    <w:rsid w:val="00852CDB"/>
    <w:rsid w:val="00860855"/>
    <w:rsid w:val="008A1499"/>
    <w:rsid w:val="008B0D3A"/>
    <w:rsid w:val="008E433E"/>
    <w:rsid w:val="008F4493"/>
    <w:rsid w:val="009072C5"/>
    <w:rsid w:val="00925030"/>
    <w:rsid w:val="0092544C"/>
    <w:rsid w:val="0095370D"/>
    <w:rsid w:val="00967381"/>
    <w:rsid w:val="00983035"/>
    <w:rsid w:val="00984F6A"/>
    <w:rsid w:val="0099594F"/>
    <w:rsid w:val="009D2518"/>
    <w:rsid w:val="00A23A80"/>
    <w:rsid w:val="00A421F9"/>
    <w:rsid w:val="00A75861"/>
    <w:rsid w:val="00A976A9"/>
    <w:rsid w:val="00AE116D"/>
    <w:rsid w:val="00AE333A"/>
    <w:rsid w:val="00B10E16"/>
    <w:rsid w:val="00B23864"/>
    <w:rsid w:val="00B264CD"/>
    <w:rsid w:val="00B34A77"/>
    <w:rsid w:val="00BB6EEE"/>
    <w:rsid w:val="00BB79B3"/>
    <w:rsid w:val="00BF50B3"/>
    <w:rsid w:val="00C172FE"/>
    <w:rsid w:val="00C32CD5"/>
    <w:rsid w:val="00C45FC5"/>
    <w:rsid w:val="00C73276"/>
    <w:rsid w:val="00C742C0"/>
    <w:rsid w:val="00C768AC"/>
    <w:rsid w:val="00C96316"/>
    <w:rsid w:val="00CA6A57"/>
    <w:rsid w:val="00CB4EAF"/>
    <w:rsid w:val="00CF24F1"/>
    <w:rsid w:val="00D044E9"/>
    <w:rsid w:val="00D8793B"/>
    <w:rsid w:val="00D94B07"/>
    <w:rsid w:val="00DC14B2"/>
    <w:rsid w:val="00DD7B25"/>
    <w:rsid w:val="00E17E6E"/>
    <w:rsid w:val="00E34631"/>
    <w:rsid w:val="00E40F5F"/>
    <w:rsid w:val="00E54F53"/>
    <w:rsid w:val="00E61783"/>
    <w:rsid w:val="00E61FB4"/>
    <w:rsid w:val="00E67C58"/>
    <w:rsid w:val="00E748EF"/>
    <w:rsid w:val="00EA6D35"/>
    <w:rsid w:val="00EB2D82"/>
    <w:rsid w:val="00ED033B"/>
    <w:rsid w:val="00EF0CF5"/>
    <w:rsid w:val="00EF3385"/>
    <w:rsid w:val="00F17894"/>
    <w:rsid w:val="00F40667"/>
    <w:rsid w:val="00F61ECC"/>
    <w:rsid w:val="00F62A85"/>
    <w:rsid w:val="00F91D18"/>
    <w:rsid w:val="00FA4502"/>
    <w:rsid w:val="00FB7686"/>
    <w:rsid w:val="00FE4C09"/>
    <w:rsid w:val="00FF7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12F512"/>
  <w15:chartTrackingRefBased/>
  <w15:docId w15:val="{5ADEB548-9825-452E-8266-BC5140A2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21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421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421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421F9"/>
    <w:rPr>
      <w:sz w:val="18"/>
      <w:szCs w:val="18"/>
    </w:rPr>
  </w:style>
  <w:style w:type="paragraph" w:styleId="a7">
    <w:name w:val="List Paragraph"/>
    <w:basedOn w:val="a"/>
    <w:uiPriority w:val="34"/>
    <w:qFormat/>
    <w:rsid w:val="00A421F9"/>
    <w:pPr>
      <w:ind w:firstLineChars="200" w:firstLine="420"/>
    </w:pPr>
  </w:style>
  <w:style w:type="table" w:styleId="a8">
    <w:name w:val="Table Grid"/>
    <w:basedOn w:val="a1"/>
    <w:uiPriority w:val="39"/>
    <w:rsid w:val="00A421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3</Pages>
  <Words>782</Words>
  <Characters>4458</Characters>
  <Application>Microsoft Office Word</Application>
  <DocSecurity>0</DocSecurity>
  <Lines>37</Lines>
  <Paragraphs>10</Paragraphs>
  <ScaleCrop>false</ScaleCrop>
  <Company/>
  <LinksUpToDate>false</LinksUpToDate>
  <CharactersWithSpaces>5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43</cp:revision>
  <dcterms:created xsi:type="dcterms:W3CDTF">2020-12-27T13:17:00Z</dcterms:created>
  <dcterms:modified xsi:type="dcterms:W3CDTF">2020-12-28T06:01:00Z</dcterms:modified>
</cp:coreProperties>
</file>